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3E3DF8" w14:textId="77777777" w:rsidR="00051398" w:rsidRPr="00051398" w:rsidRDefault="00051398" w:rsidP="00051398">
      <w:pPr>
        <w:pStyle w:val="Title"/>
      </w:pPr>
      <w:r w:rsidRPr="00051398">
        <w:t>I Have Who Has: Card Set A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051398" w14:paraId="16D92774" w14:textId="77777777" w:rsidTr="00051398">
        <w:trPr>
          <w:trHeight w:val="5040"/>
        </w:trPr>
        <w:tc>
          <w:tcPr>
            <w:tcW w:w="1666" w:type="pct"/>
            <w:vAlign w:val="center"/>
          </w:tcPr>
          <w:p w14:paraId="53DC2284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0</w:t>
            </w:r>
          </w:p>
          <w:p w14:paraId="3F251079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BF5C8BA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6ABA749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320" w:dyaOrig="540" w14:anchorId="64FC6D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15.55pt;height:26.8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825050167" r:id="rId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423D7881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B44D6A9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8BC461E" w14:textId="2AEBFD85" w:rsidR="00051398" w:rsidRPr="00111422" w:rsidRDefault="00051398" w:rsidP="00051398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060" w:dyaOrig="540" w14:anchorId="43040FFE">
                <v:shape id="_x0000_i1026" type="#_x0000_t75" alt="" style="width:53.6pt;height:26.8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25050168" r:id="rId1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29DAB9B4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</w:t>
            </w:r>
          </w:p>
          <w:p w14:paraId="4712E8D6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B7B274B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485D2EB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40" w:dyaOrig="540" w14:anchorId="0DE66595">
                <v:shape id="_x0000_i1027" type="#_x0000_t75" alt="" style="width:112.2pt;height:26.8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25050169" r:id="rId1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CF97DD3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A5CFC8B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7C345B3" w14:textId="2C5121C3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880" w:dyaOrig="540" w14:anchorId="5AD3C498">
                <v:shape id="_x0000_i1028" type="#_x0000_t75" alt="" style="width:43.55pt;height:26.8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825050170" r:id="rId1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5955AF2E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4</w:t>
            </w:r>
          </w:p>
          <w:p w14:paraId="472E58AB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80C739B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2B267DB" w14:textId="00A9DFE8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C337F0">
              <w:rPr>
                <w:noProof/>
                <w:position w:val="-12"/>
                <w:sz w:val="36"/>
                <w:szCs w:val="32"/>
              </w:rPr>
            </w:r>
            <w:r w:rsidR="0032442A" w:rsidRPr="00C337F0">
              <w:rPr>
                <w:noProof/>
                <w:position w:val="-12"/>
                <w:sz w:val="36"/>
                <w:szCs w:val="32"/>
              </w:rPr>
              <w:object w:dxaOrig="1500" w:dyaOrig="420" w14:anchorId="0929CF4B">
                <v:shape id="_x0000_i1029" type="#_x0000_t75" alt="" style="width:75.4pt;height:21.75pt;mso-width-percent:0;mso-height-percent:0;mso-width-percent:0;mso-height-percent:0" o:ole="">
                  <v:imagedata r:id="rId15" o:title=""/>
                </v:shape>
                <o:OLEObject Type="Embed" ProgID="Equation.DSMT4" ShapeID="_x0000_i1029" DrawAspect="Content" ObjectID="_1825050171" r:id="rId1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31470DEF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DEE4758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5FECB498" w14:textId="0933B352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359" w:dyaOrig="540" w14:anchorId="24021C15">
                <v:shape id="_x0000_i1030" type="#_x0000_t75" alt="" style="width:68.65pt;height:26.8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825050172" r:id="rId1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051398" w14:paraId="2E9700D6" w14:textId="77777777" w:rsidTr="00051398">
        <w:trPr>
          <w:trHeight w:val="5040"/>
        </w:trPr>
        <w:tc>
          <w:tcPr>
            <w:tcW w:w="1666" w:type="pct"/>
            <w:vAlign w:val="center"/>
          </w:tcPr>
          <w:p w14:paraId="23CB46C3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8</w:t>
            </w:r>
          </w:p>
          <w:p w14:paraId="48667477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D8ED9F7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4021E8E" w14:textId="3849417D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320" w:dyaOrig="540" w14:anchorId="7FFC0F11">
                <v:shape id="_x0000_i1031" type="#_x0000_t75" alt="" style="width:115.55pt;height:26.8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825050173" r:id="rId2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505AF36B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C3934CD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5E84457" w14:textId="49AB69A6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900" w:dyaOrig="540" w14:anchorId="03DAFD49">
                <v:shape id="_x0000_i1032" type="#_x0000_t75" alt="" style="width:45.2pt;height:26.8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825050174" r:id="rId2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2A92A023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1</w:t>
            </w:r>
          </w:p>
          <w:p w14:paraId="56163315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CB29AB3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7A772FB" w14:textId="45281A1F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99" w:dyaOrig="540" w14:anchorId="0333819C">
                <v:shape id="_x0000_i1033" type="#_x0000_t75" alt="" style="width:113.8pt;height:26.8pt;mso-width-percent:0;mso-height-percent:0;mso-width-percent:0;mso-height-percent:0" o:ole="">
                  <v:imagedata r:id="rId23" o:title=""/>
                </v:shape>
                <o:OLEObject Type="Embed" ProgID="Equation.DSMT4" ShapeID="_x0000_i1033" DrawAspect="Content" ObjectID="_1825050175" r:id="rId2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DF2E572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A590D3A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AD1844C" w14:textId="155D1023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69FFF7F7">
                <v:shape id="_x0000_i1034" type="#_x0000_t75" alt="" style="width:53.6pt;height:26.8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825050176" r:id="rId2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12CD22D7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7</w:t>
            </w:r>
          </w:p>
          <w:p w14:paraId="62BE53AA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A9C9E7D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1DDD032" w14:textId="6E923AF3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320" w:dyaOrig="540" w14:anchorId="1BD8A4B6">
                <v:shape id="_x0000_i1035" type="#_x0000_t75" alt="" style="width:115.55pt;height:26.8pt;mso-width-percent:0;mso-height-percent:0;mso-width-percent:0;mso-height-percent:0" o:ole="">
                  <v:imagedata r:id="rId27" o:title=""/>
                </v:shape>
                <o:OLEObject Type="Embed" ProgID="Equation.DSMT4" ShapeID="_x0000_i1035" DrawAspect="Content" ObjectID="_1825050177" r:id="rId2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588E5D5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FE5E3C9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DFAEE5B" w14:textId="716073D4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160" w:dyaOrig="540" w14:anchorId="6133ACC3">
                <v:shape id="_x0000_i1036" type="#_x0000_t75" alt="" style="width:58.6pt;height:26.8pt;mso-width-percent:0;mso-height-percent:0;mso-width-percent:0;mso-height-percent:0" o:ole="">
                  <v:imagedata r:id="rId29" o:title=""/>
                </v:shape>
                <o:OLEObject Type="Embed" ProgID="Equation.DSMT4" ShapeID="_x0000_i1036" DrawAspect="Content" ObjectID="_1825050178" r:id="rId3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27DD0C3F" w14:textId="77777777" w:rsidR="00051398" w:rsidRDefault="00051398">
      <w:r>
        <w:br w:type="page"/>
      </w:r>
    </w:p>
    <w:p w14:paraId="15EA80FA" w14:textId="77777777" w:rsidR="00051398" w:rsidRPr="00DC7A6D" w:rsidRDefault="00051398" w:rsidP="00051398">
      <w:pPr>
        <w:pStyle w:val="Title"/>
      </w:pPr>
      <w:r>
        <w:lastRenderedPageBreak/>
        <w:t>I Have Who Has: Card Set B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051398" w14:paraId="4CAEF1CE" w14:textId="77777777" w:rsidTr="00051398">
        <w:trPr>
          <w:trHeight w:val="5040"/>
        </w:trPr>
        <w:tc>
          <w:tcPr>
            <w:tcW w:w="1666" w:type="pct"/>
            <w:vAlign w:val="center"/>
          </w:tcPr>
          <w:p w14:paraId="6062C26C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7</w:t>
            </w:r>
          </w:p>
          <w:p w14:paraId="47C98DA3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A4B8F58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DEF037F" w14:textId="7CE6C363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C337F0">
              <w:rPr>
                <w:noProof/>
                <w:position w:val="-12"/>
                <w:sz w:val="36"/>
                <w:szCs w:val="32"/>
              </w:rPr>
            </w:r>
            <w:r w:rsidR="0032442A" w:rsidRPr="00C337F0">
              <w:rPr>
                <w:noProof/>
                <w:position w:val="-12"/>
                <w:sz w:val="36"/>
                <w:szCs w:val="32"/>
              </w:rPr>
              <w:object w:dxaOrig="1480" w:dyaOrig="420" w14:anchorId="16779C18">
                <v:shape id="_x0000_i1037" type="#_x0000_t75" alt="" style="width:73.65pt;height:21.75pt;mso-width-percent:0;mso-height-percent:0;mso-width-percent:0;mso-height-percent:0" o:ole="">
                  <v:imagedata r:id="rId31" o:title=""/>
                </v:shape>
                <o:OLEObject Type="Embed" ProgID="Equation.DSMT4" ShapeID="_x0000_i1037" DrawAspect="Content" ObjectID="_1825050179" r:id="rId3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2565C760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C9E761B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9691B68" w14:textId="7625C78A" w:rsidR="00051398" w:rsidRPr="00111422" w:rsidRDefault="00051398" w:rsidP="00051398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820" w:dyaOrig="540" w14:anchorId="05AC03BD">
                <v:shape id="_x0000_i1038" type="#_x0000_t75" alt="" style="width:41pt;height:26.8pt;mso-width-percent:0;mso-height-percent:0;mso-width-percent:0;mso-height-percent:0" o:ole="">
                  <v:imagedata r:id="rId33" o:title=""/>
                </v:shape>
                <o:OLEObject Type="Embed" ProgID="Equation.DSMT4" ShapeID="_x0000_i1038" DrawAspect="Content" ObjectID="_1825050180" r:id="rId3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704D1AE0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2</w:t>
            </w:r>
          </w:p>
          <w:p w14:paraId="590D091F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423CCF1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E2AADC6" w14:textId="282AA048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331813EC">
                <v:shape id="_x0000_i1039" type="#_x0000_t75" alt="" style="width:110.45pt;height:26.8pt;mso-width-percent:0;mso-height-percent:0;mso-width-percent:0;mso-height-percent:0" o:ole="">
                  <v:imagedata r:id="rId35" o:title=""/>
                </v:shape>
                <o:OLEObject Type="Embed" ProgID="Equation.DSMT4" ShapeID="_x0000_i1039" DrawAspect="Content" ObjectID="_1825050181" r:id="rId3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6596D62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2FC60405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53D12377" w14:textId="5A950F3A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3DC1094B">
                <v:shape id="_x0000_i1040" type="#_x0000_t75" alt="" style="width:53.6pt;height:26.8pt;mso-width-percent:0;mso-height-percent:0;mso-width-percent:0;mso-height-percent:0" o:ole="">
                  <v:imagedata r:id="rId37" o:title=""/>
                </v:shape>
                <o:OLEObject Type="Embed" ProgID="Equation.DSMT4" ShapeID="_x0000_i1040" DrawAspect="Content" ObjectID="_1825050182" r:id="rId3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194A700A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4</w:t>
            </w:r>
          </w:p>
          <w:p w14:paraId="57B8E102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A9CFE76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4BBA9E2" w14:textId="021D3633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318E63CE">
                <v:shape id="_x0000_i1041" type="#_x0000_t75" alt="" style="width:110.45pt;height:26.8pt;mso-width-percent:0;mso-height-percent:0;mso-width-percent:0;mso-height-percent:0" o:ole="">
                  <v:imagedata r:id="rId39" o:title=""/>
                </v:shape>
                <o:OLEObject Type="Embed" ProgID="Equation.DSMT4" ShapeID="_x0000_i1041" DrawAspect="Content" ObjectID="_1825050183" r:id="rId4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E70FF1E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FF80EB2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827748B" w14:textId="7A58929C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3E979C58">
                <v:shape id="_x0000_i1042" type="#_x0000_t75" alt="" style="width:53.6pt;height:26.8pt;mso-width-percent:0;mso-height-percent:0;mso-width-percent:0;mso-height-percent:0" o:ole="">
                  <v:imagedata r:id="rId41" o:title=""/>
                </v:shape>
                <o:OLEObject Type="Embed" ProgID="Equation.DSMT4" ShapeID="_x0000_i1042" DrawAspect="Content" ObjectID="_1825050184" r:id="rId4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051398" w14:paraId="6088A6F6" w14:textId="77777777" w:rsidTr="00051398">
        <w:trPr>
          <w:trHeight w:val="5040"/>
        </w:trPr>
        <w:tc>
          <w:tcPr>
            <w:tcW w:w="1666" w:type="pct"/>
            <w:vAlign w:val="center"/>
          </w:tcPr>
          <w:p w14:paraId="6E7F4898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9</w:t>
            </w:r>
          </w:p>
          <w:p w14:paraId="2410EA7A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8001C84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04451FF" w14:textId="5F9E2C8D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5955B2E2">
                <v:shape id="_x0000_i1043" type="#_x0000_t75" alt="" style="width:110.45pt;height:26.8pt;mso-width-percent:0;mso-height-percent:0;mso-width-percent:0;mso-height-percent:0" o:ole="">
                  <v:imagedata r:id="rId43" o:title=""/>
                </v:shape>
                <o:OLEObject Type="Embed" ProgID="Equation.DSMT4" ShapeID="_x0000_i1043" DrawAspect="Content" ObjectID="_1825050185" r:id="rId4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480A5FA7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51047677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48B6368" w14:textId="3341832E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060" w:dyaOrig="540" w14:anchorId="47BC7CEA">
                <v:shape id="_x0000_i1044" type="#_x0000_t75" alt="" style="width:53.6pt;height:26.8pt;mso-width-percent:0;mso-height-percent:0;mso-width-percent:0;mso-height-percent:0" o:ole="">
                  <v:imagedata r:id="rId45" o:title=""/>
                </v:shape>
                <o:OLEObject Type="Embed" ProgID="Equation.DSMT4" ShapeID="_x0000_i1044" DrawAspect="Content" ObjectID="_1825050186" r:id="rId4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62714C8B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</w:t>
            </w:r>
          </w:p>
          <w:p w14:paraId="2F926071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D8A90C4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DAC3DA3" w14:textId="255DA8CE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2510FDAB">
                <v:shape id="_x0000_i1045" type="#_x0000_t75" alt="" style="width:110.45pt;height:26.8pt;mso-width-percent:0;mso-height-percent:0;mso-width-percent:0;mso-height-percent:0" o:ole="">
                  <v:imagedata r:id="rId47" o:title=""/>
                </v:shape>
                <o:OLEObject Type="Embed" ProgID="Equation.DSMT4" ShapeID="_x0000_i1045" DrawAspect="Content" ObjectID="_1825050187" r:id="rId4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53C59C30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5F05AE95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20AD0806" w14:textId="78077F77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040" w:dyaOrig="540" w14:anchorId="17E048BD">
                <v:shape id="_x0000_i1046" type="#_x0000_t75" alt="" style="width:51.9pt;height:26.8pt;mso-width-percent:0;mso-height-percent:0;mso-width-percent:0;mso-height-percent:0" o:ole="">
                  <v:imagedata r:id="rId49" o:title=""/>
                </v:shape>
                <o:OLEObject Type="Embed" ProgID="Equation.DSMT4" ShapeID="_x0000_i1046" DrawAspect="Content" ObjectID="_1825050188" r:id="rId5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29199849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8</w:t>
            </w:r>
          </w:p>
          <w:p w14:paraId="55F3F4A5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AFD4CC4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007CD18" w14:textId="6A09761B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1253364E">
                <v:shape id="_x0000_i1047" type="#_x0000_t75" alt="" style="width:110.45pt;height:26.8pt;mso-width-percent:0;mso-height-percent:0;mso-width-percent:0;mso-height-percent:0" o:ole="">
                  <v:imagedata r:id="rId51" o:title=""/>
                </v:shape>
                <o:OLEObject Type="Embed" ProgID="Equation.DSMT4" ShapeID="_x0000_i1047" DrawAspect="Content" ObjectID="_1825050189" r:id="rId5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2654002A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F971B0E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576BE04C" w14:textId="62F5D315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140" w:dyaOrig="540" w14:anchorId="1D57184B">
                <v:shape id="_x0000_i1048" type="#_x0000_t75" alt="" style="width:56.95pt;height:26.8pt;mso-width-percent:0;mso-height-percent:0;mso-width-percent:0;mso-height-percent:0" o:ole="">
                  <v:imagedata r:id="rId53" o:title=""/>
                </v:shape>
                <o:OLEObject Type="Embed" ProgID="Equation.DSMT4" ShapeID="_x0000_i1048" DrawAspect="Content" ObjectID="_1825050190" r:id="rId5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443AB8F0" w14:textId="77777777" w:rsidR="00051398" w:rsidRDefault="00051398">
      <w:pPr>
        <w:rPr>
          <w:kern w:val="0"/>
          <w:szCs w:val="22"/>
          <w14:ligatures w14:val="none"/>
        </w:rPr>
      </w:pPr>
      <w:r>
        <w:br w:type="page"/>
      </w:r>
    </w:p>
    <w:p w14:paraId="60E0F672" w14:textId="77777777" w:rsidR="00051398" w:rsidRPr="00DC7A6D" w:rsidRDefault="00051398" w:rsidP="00051398">
      <w:pPr>
        <w:pStyle w:val="Title"/>
      </w:pPr>
      <w:r>
        <w:lastRenderedPageBreak/>
        <w:t>I Have Who Has: Card Set C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051398" w14:paraId="0A436F41" w14:textId="77777777" w:rsidTr="00051398">
        <w:trPr>
          <w:trHeight w:val="5040"/>
        </w:trPr>
        <w:tc>
          <w:tcPr>
            <w:tcW w:w="1666" w:type="pct"/>
            <w:vAlign w:val="center"/>
          </w:tcPr>
          <w:p w14:paraId="315B5D97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3</w:t>
            </w:r>
          </w:p>
          <w:p w14:paraId="19222C18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F025E13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8D74222" w14:textId="4E1684D5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314BB370">
                <v:shape id="_x0000_i1049" type="#_x0000_t75" alt="" style="width:123.9pt;height:26.8pt;mso-width-percent:0;mso-height-percent:0;mso-width-percent:0;mso-height-percent:0" o:ole="">
                  <v:imagedata r:id="rId55" o:title=""/>
                </v:shape>
                <o:OLEObject Type="Embed" ProgID="Equation.DSMT4" ShapeID="_x0000_i1049" DrawAspect="Content" ObjectID="_1825050191" r:id="rId5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510C29C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F068D40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AF30543" w14:textId="79659B06" w:rsidR="00051398" w:rsidRPr="00111422" w:rsidRDefault="00051398" w:rsidP="00051398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160" w:dyaOrig="540" w14:anchorId="402FA063">
                <v:shape id="_x0000_i1050" type="#_x0000_t75" alt="" style="width:58.6pt;height:26.8pt;mso-width-percent:0;mso-height-percent:0;mso-width-percent:0;mso-height-percent:0" o:ole="">
                  <v:imagedata r:id="rId57" o:title=""/>
                </v:shape>
                <o:OLEObject Type="Embed" ProgID="Equation.DSMT4" ShapeID="_x0000_i1050" DrawAspect="Content" ObjectID="_1825050192" r:id="rId5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081DD3FA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8</w:t>
            </w:r>
          </w:p>
          <w:p w14:paraId="7B59E260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24E84CC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49199AA" w14:textId="11A1D0E9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7E28C17D">
                <v:shape id="_x0000_i1051" type="#_x0000_t75" alt="" style="width:123.9pt;height:26.8pt;mso-width-percent:0;mso-height-percent:0;mso-width-percent:0;mso-height-percent:0" o:ole="">
                  <v:imagedata r:id="rId59" o:title=""/>
                </v:shape>
                <o:OLEObject Type="Embed" ProgID="Equation.DSMT4" ShapeID="_x0000_i1051" DrawAspect="Content" ObjectID="_1825050193" r:id="rId6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20C0F663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25B8EF76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48ABF84" w14:textId="42C73DE3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900" w:dyaOrig="540" w14:anchorId="7C93DC35">
                <v:shape id="_x0000_i1052" type="#_x0000_t75" alt="" style="width:45.2pt;height:26.8pt;mso-width-percent:0;mso-height-percent:0;mso-width-percent:0;mso-height-percent:0" o:ole="">
                  <v:imagedata r:id="rId61" o:title=""/>
                </v:shape>
                <o:OLEObject Type="Embed" ProgID="Equation.DSMT4" ShapeID="_x0000_i1052" DrawAspect="Content" ObjectID="_1825050194" r:id="rId6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29E1EA7E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6</w:t>
            </w:r>
          </w:p>
          <w:p w14:paraId="5AEDBECF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DBDFFA3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66D7B9F" w14:textId="4873A50C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4F73CA93">
                <v:shape id="_x0000_i1053" type="#_x0000_t75" alt="" style="width:123.9pt;height:26.8pt;mso-width-percent:0;mso-height-percent:0;mso-width-percent:0;mso-height-percent:0" o:ole="">
                  <v:imagedata r:id="rId63" o:title=""/>
                </v:shape>
                <o:OLEObject Type="Embed" ProgID="Equation.DSMT4" ShapeID="_x0000_i1053" DrawAspect="Content" ObjectID="_1825050195" r:id="rId6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412C70AF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0EBAEF5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551463BF" w14:textId="4CA3CE7C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282F43D8">
                <v:shape id="_x0000_i1054" type="#_x0000_t75" alt="" style="width:55.25pt;height:26.8pt;mso-width-percent:0;mso-height-percent:0;mso-width-percent:0;mso-height-percent:0" o:ole="">
                  <v:imagedata r:id="rId65" o:title=""/>
                </v:shape>
                <o:OLEObject Type="Embed" ProgID="Equation.DSMT4" ShapeID="_x0000_i1054" DrawAspect="Content" ObjectID="_1825050196" r:id="rId6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051398" w14:paraId="25BB249A" w14:textId="77777777" w:rsidTr="00051398">
        <w:trPr>
          <w:trHeight w:val="5040"/>
        </w:trPr>
        <w:tc>
          <w:tcPr>
            <w:tcW w:w="1666" w:type="pct"/>
            <w:vAlign w:val="center"/>
          </w:tcPr>
          <w:p w14:paraId="580FD46C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7</w:t>
            </w:r>
          </w:p>
          <w:p w14:paraId="72551BD5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619AA19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C6AC99E" w14:textId="2970FE4F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384A7229">
                <v:shape id="_x0000_i1055" type="#_x0000_t75" alt="" style="width:123.9pt;height:26.8pt;mso-width-percent:0;mso-height-percent:0;mso-width-percent:0;mso-height-percent:0" o:ole="">
                  <v:imagedata r:id="rId67" o:title=""/>
                </v:shape>
                <o:OLEObject Type="Embed" ProgID="Equation.DSMT4" ShapeID="_x0000_i1055" DrawAspect="Content" ObjectID="_1825050197" r:id="rId6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47C57C0E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E34EDC3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B9AD05E" w14:textId="4F925962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1B0A6DAE">
                <v:shape id="_x0000_i1056" type="#_x0000_t75" alt="" style="width:53.6pt;height:26.8pt;mso-width-percent:0;mso-height-percent:0;mso-width-percent:0;mso-height-percent:0" o:ole="">
                  <v:imagedata r:id="rId69" o:title=""/>
                </v:shape>
                <o:OLEObject Type="Embed" ProgID="Equation.DSMT4" ShapeID="_x0000_i1056" DrawAspect="Content" ObjectID="_1825050198" r:id="rId7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1D3874E7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3</w:t>
            </w:r>
          </w:p>
          <w:p w14:paraId="19E971BA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BBC9BB4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80D1525" w14:textId="40D4E6EB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7A1E7D6E">
                <v:shape id="_x0000_i1057" type="#_x0000_t75" alt="" style="width:123.9pt;height:26.8pt;mso-width-percent:0;mso-height-percent:0;mso-width-percent:0;mso-height-percent:0" o:ole="">
                  <v:imagedata r:id="rId71" o:title=""/>
                </v:shape>
                <o:OLEObject Type="Embed" ProgID="Equation.DSMT4" ShapeID="_x0000_i1057" DrawAspect="Content" ObjectID="_1825050199" r:id="rId7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8F0D0A1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980A66D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0C9E0F6" w14:textId="677D79D7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880" w:dyaOrig="540" w14:anchorId="7EBEE143">
                <v:shape id="_x0000_i1058" type="#_x0000_t75" alt="" style="width:43.55pt;height:26.8pt;mso-width-percent:0;mso-height-percent:0;mso-width-percent:0;mso-height-percent:0" o:ole="">
                  <v:imagedata r:id="rId73" o:title=""/>
                </v:shape>
                <o:OLEObject Type="Embed" ProgID="Equation.DSMT4" ShapeID="_x0000_i1058" DrawAspect="Content" ObjectID="_1825050200" r:id="rId7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3BC8316F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1</w:t>
            </w:r>
          </w:p>
          <w:p w14:paraId="0A1D30AA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CE0AC39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A745F44" w14:textId="7EDD79CF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C337F0">
              <w:rPr>
                <w:noProof/>
                <w:position w:val="-12"/>
                <w:sz w:val="36"/>
                <w:szCs w:val="32"/>
              </w:rPr>
            </w:r>
            <w:r w:rsidR="0032442A" w:rsidRPr="00C337F0">
              <w:rPr>
                <w:noProof/>
                <w:position w:val="-12"/>
                <w:sz w:val="36"/>
                <w:szCs w:val="32"/>
              </w:rPr>
              <w:object w:dxaOrig="1680" w:dyaOrig="420" w14:anchorId="7BD4D4BA">
                <v:shape id="_x0000_i1059" type="#_x0000_t75" alt="" style="width:83.65pt;height:21.75pt;mso-width-percent:0;mso-height-percent:0;mso-width-percent:0;mso-height-percent:0" o:ole="">
                  <v:imagedata r:id="rId75" o:title=""/>
                </v:shape>
                <o:OLEObject Type="Embed" ProgID="Equation.DSMT4" ShapeID="_x0000_i1059" DrawAspect="Content" ObjectID="_1825050201" r:id="rId7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4D778C7E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E55A0FA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2622F26E" w14:textId="360D838B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359" w:dyaOrig="540" w14:anchorId="2EF1DA7C">
                <v:shape id="_x0000_i1060" type="#_x0000_t75" alt="" style="width:68.65pt;height:26.8pt;mso-width-percent:0;mso-height-percent:0;mso-width-percent:0;mso-height-percent:0" o:ole="">
                  <v:imagedata r:id="rId77" o:title=""/>
                </v:shape>
                <o:OLEObject Type="Embed" ProgID="Equation.DSMT4" ShapeID="_x0000_i1060" DrawAspect="Content" ObjectID="_1825050202" r:id="rId7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5F025794" w14:textId="77777777" w:rsidR="00051398" w:rsidRDefault="00051398">
      <w:r>
        <w:br w:type="page"/>
      </w:r>
    </w:p>
    <w:p w14:paraId="76ED7D30" w14:textId="77777777" w:rsidR="00051398" w:rsidRPr="00DC7A6D" w:rsidRDefault="00051398" w:rsidP="00051398">
      <w:pPr>
        <w:pStyle w:val="Title"/>
      </w:pPr>
      <w:r>
        <w:lastRenderedPageBreak/>
        <w:t>I Have Who Has: Card Set D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051398" w14:paraId="4AD53DDA" w14:textId="77777777" w:rsidTr="00051398">
        <w:trPr>
          <w:trHeight w:val="5040"/>
        </w:trPr>
        <w:tc>
          <w:tcPr>
            <w:tcW w:w="1666" w:type="pct"/>
            <w:vAlign w:val="center"/>
          </w:tcPr>
          <w:p w14:paraId="0FE892A0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30</w:t>
            </w:r>
          </w:p>
          <w:p w14:paraId="684DC516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A8EC958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B94EF8C" w14:textId="637F9964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0F5784B7">
                <v:shape id="_x0000_i1061" type="#_x0000_t75" alt="" style="width:110.45pt;height:26.8pt;mso-width-percent:0;mso-height-percent:0;mso-width-percent:0;mso-height-percent:0" o:ole="">
                  <v:imagedata r:id="rId79" o:title=""/>
                </v:shape>
                <o:OLEObject Type="Embed" ProgID="Equation.DSMT4" ShapeID="_x0000_i1061" DrawAspect="Content" ObjectID="_1825050203" r:id="rId8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3BB68289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3BA8FD8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CB711CF" w14:textId="072D35A7" w:rsidR="00051398" w:rsidRPr="00111422" w:rsidRDefault="00051398" w:rsidP="00051398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840" w:dyaOrig="540" w14:anchorId="2B8B26C4">
                <v:shape id="_x0000_i1062" type="#_x0000_t75" alt="" style="width:41.85pt;height:26.8pt;mso-width-percent:0;mso-height-percent:0;mso-width-percent:0;mso-height-percent:0" o:ole="">
                  <v:imagedata r:id="rId81" o:title=""/>
                </v:shape>
                <o:OLEObject Type="Embed" ProgID="Equation.DSMT4" ShapeID="_x0000_i1062" DrawAspect="Content" ObjectID="_1825050204" r:id="rId8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263311F6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9</w:t>
            </w:r>
          </w:p>
          <w:p w14:paraId="1044C317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8FD1017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BB9096F" w14:textId="73109654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145AEF38">
                <v:shape id="_x0000_i1063" type="#_x0000_t75" alt="" style="width:110.45pt;height:26.8pt;mso-width-percent:0;mso-height-percent:0;mso-width-percent:0;mso-height-percent:0" o:ole="">
                  <v:imagedata r:id="rId83" o:title=""/>
                </v:shape>
                <o:OLEObject Type="Embed" ProgID="Equation.DSMT4" ShapeID="_x0000_i1063" DrawAspect="Content" ObjectID="_1825050205" r:id="rId8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4ABE415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5159BDBD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530A16D" w14:textId="7AD0D9C4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7F97EBCA">
                <v:shape id="_x0000_i1064" type="#_x0000_t75" alt="" style="width:55.25pt;height:26.8pt;mso-width-percent:0;mso-height-percent:0;mso-width-percent:0;mso-height-percent:0" o:ole="">
                  <v:imagedata r:id="rId85" o:title=""/>
                </v:shape>
                <o:OLEObject Type="Embed" ProgID="Equation.DSMT4" ShapeID="_x0000_i1064" DrawAspect="Content" ObjectID="_1825050206" r:id="rId8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05AD9D28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6</w:t>
            </w:r>
          </w:p>
          <w:p w14:paraId="7072B0BD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AF33F1D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CFDB0E7" w14:textId="68A05ADA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023DAA49">
                <v:shape id="_x0000_i1065" type="#_x0000_t75" alt="" style="width:110.45pt;height:26.8pt;mso-width-percent:0;mso-height-percent:0;mso-width-percent:0;mso-height-percent:0" o:ole="">
                  <v:imagedata r:id="rId87" o:title=""/>
                </v:shape>
                <o:OLEObject Type="Embed" ProgID="Equation.DSMT4" ShapeID="_x0000_i1065" DrawAspect="Content" ObjectID="_1825050207" r:id="rId8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B7856C0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2A4CC81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91D79C5" w14:textId="37465904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340" w:dyaOrig="540" w14:anchorId="12BA566A">
                <v:shape id="_x0000_i1066" type="#_x0000_t75" alt="" style="width:67pt;height:26.8pt;mso-width-percent:0;mso-height-percent:0;mso-width-percent:0;mso-height-percent:0" o:ole="">
                  <v:imagedata r:id="rId89" o:title=""/>
                </v:shape>
                <o:OLEObject Type="Embed" ProgID="Equation.DSMT4" ShapeID="_x0000_i1066" DrawAspect="Content" ObjectID="_1825050208" r:id="rId9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051398" w14:paraId="01F2D3E7" w14:textId="77777777" w:rsidTr="00051398">
        <w:trPr>
          <w:trHeight w:val="5040"/>
        </w:trPr>
        <w:tc>
          <w:tcPr>
            <w:tcW w:w="1666" w:type="pct"/>
            <w:vAlign w:val="center"/>
          </w:tcPr>
          <w:p w14:paraId="71B2B261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3</w:t>
            </w:r>
          </w:p>
          <w:p w14:paraId="6F721970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746D49A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356D59D" w14:textId="77777777" w:rsidR="00051398" w:rsidRPr="00051398" w:rsidRDefault="00051398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40" w:dyaOrig="540" w14:anchorId="1191D437">
                <v:shape id="_x0000_i1067" type="#_x0000_t75" alt="" style="width:112.2pt;height:26.8pt;mso-width-percent:0;mso-height-percent:0;mso-width-percent:0;mso-height-percent:0" o:ole="">
                  <v:imagedata r:id="rId91" o:title=""/>
                </v:shape>
                <o:OLEObject Type="Embed" ProgID="Equation.DSMT4" ShapeID="_x0000_i1067" DrawAspect="Content" ObjectID="_1825050209" r:id="rId9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54DAE51" w14:textId="77777777" w:rsidR="00051398" w:rsidRPr="00051398" w:rsidRDefault="00051398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02541CD" w14:textId="77777777" w:rsidR="00051398" w:rsidRPr="00051398" w:rsidRDefault="00051398" w:rsidP="00132179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05A305C" w14:textId="77777777" w:rsidR="00051398" w:rsidRDefault="00051398" w:rsidP="00132179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900" w:dyaOrig="540" w14:anchorId="2286F2D6">
                <v:shape id="_x0000_i1068" type="#_x0000_t75" alt="" style="width:45.2pt;height:26.8pt;mso-width-percent:0;mso-height-percent:0;mso-width-percent:0;mso-height-percent:0" o:ole="">
                  <v:imagedata r:id="rId93" o:title=""/>
                </v:shape>
                <o:OLEObject Type="Embed" ProgID="Equation.DSMT4" ShapeID="_x0000_i1068" DrawAspect="Content" ObjectID="_1825050210" r:id="rId9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4EFE1FEC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5</w:t>
            </w:r>
          </w:p>
          <w:p w14:paraId="061B8D29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A030B00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CBAD679" w14:textId="67EBB994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C337F0">
              <w:rPr>
                <w:noProof/>
                <w:position w:val="-12"/>
                <w:sz w:val="36"/>
                <w:szCs w:val="32"/>
              </w:rPr>
            </w:r>
            <w:r w:rsidR="0032442A" w:rsidRPr="00C337F0">
              <w:rPr>
                <w:noProof/>
                <w:position w:val="-12"/>
                <w:sz w:val="36"/>
                <w:szCs w:val="32"/>
              </w:rPr>
              <w:object w:dxaOrig="1480" w:dyaOrig="420" w14:anchorId="2E1EBFB4">
                <v:shape id="_x0000_i1069" type="#_x0000_t75" alt="" style="width:73.65pt;height:21.75pt;mso-width-percent:0;mso-height-percent:0;mso-width-percent:0;mso-height-percent:0" o:ole="">
                  <v:imagedata r:id="rId95" o:title=""/>
                </v:shape>
                <o:OLEObject Type="Embed" ProgID="Equation.DSMT4" ShapeID="_x0000_i1069" DrawAspect="Content" ObjectID="_1825050211" r:id="rId9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26C2CF4D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A9793D1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8CB33E3" w14:textId="77F12E79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6CAD2C90">
                <v:shape id="_x0000_i1070" type="#_x0000_t75" alt="" style="width:53.6pt;height:26.8pt;mso-width-percent:0;mso-height-percent:0;mso-width-percent:0;mso-height-percent:0" o:ole="">
                  <v:imagedata r:id="rId97" o:title=""/>
                </v:shape>
                <o:OLEObject Type="Embed" ProgID="Equation.DSMT4" ShapeID="_x0000_i1070" DrawAspect="Content" ObjectID="_1825050212" r:id="rId9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2692970F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2</w:t>
            </w:r>
          </w:p>
          <w:p w14:paraId="60B9DD35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5683463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328BE67" w14:textId="001D827A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4A9377CA">
                <v:shape id="_x0000_i1071" type="#_x0000_t75" alt="" style="width:110.45pt;height:26.8pt;mso-width-percent:0;mso-height-percent:0;mso-width-percent:0;mso-height-percent:0" o:ole="">
                  <v:imagedata r:id="rId99" o:title=""/>
                </v:shape>
                <o:OLEObject Type="Embed" ProgID="Equation.DSMT4" ShapeID="_x0000_i1071" DrawAspect="Content" ObjectID="_1825050213" r:id="rId10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6D1D3E78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5F2859F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22CF654" w14:textId="13FCDA57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840" w:dyaOrig="540" w14:anchorId="16675461">
                <v:shape id="_x0000_i1072" type="#_x0000_t75" alt="" style="width:41.85pt;height:26.8pt;mso-width-percent:0;mso-height-percent:0;mso-width-percent:0;mso-height-percent:0" o:ole="">
                  <v:imagedata r:id="rId101" o:title=""/>
                </v:shape>
                <o:OLEObject Type="Embed" ProgID="Equation.DSMT4" ShapeID="_x0000_i1072" DrawAspect="Content" ObjectID="_1825050214" r:id="rId10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6E6A0D0C" w14:textId="77777777" w:rsidR="00051398" w:rsidRDefault="00051398">
      <w:r>
        <w:br w:type="page"/>
      </w:r>
    </w:p>
    <w:p w14:paraId="57661D98" w14:textId="77777777" w:rsidR="00051398" w:rsidRPr="00DC7A6D" w:rsidRDefault="00051398" w:rsidP="00051398">
      <w:pPr>
        <w:pStyle w:val="Title"/>
      </w:pPr>
      <w:r>
        <w:lastRenderedPageBreak/>
        <w:t>I Have Who Has: Card Set E</w:t>
      </w:r>
    </w:p>
    <w:tbl>
      <w:tblPr>
        <w:tblStyle w:val="TableGrid"/>
        <w:tblW w:w="5000" w:type="pct"/>
        <w:tblBorders>
          <w:top w:val="dashed" w:sz="8" w:space="0" w:color="288AC3" w:themeColor="accent1"/>
          <w:left w:val="dashed" w:sz="8" w:space="0" w:color="288AC3" w:themeColor="accent1"/>
          <w:bottom w:val="dashed" w:sz="8" w:space="0" w:color="288AC3" w:themeColor="accent1"/>
          <w:right w:val="dashed" w:sz="8" w:space="0" w:color="288AC3" w:themeColor="accent1"/>
          <w:insideH w:val="dashed" w:sz="8" w:space="0" w:color="288AC3" w:themeColor="accent1"/>
          <w:insideV w:val="dashed" w:sz="8" w:space="0" w:color="288AC3" w:themeColor="accent1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051398" w14:paraId="39ECFB36" w14:textId="77777777" w:rsidTr="00051398">
        <w:trPr>
          <w:trHeight w:val="5040"/>
        </w:trPr>
        <w:tc>
          <w:tcPr>
            <w:tcW w:w="1666" w:type="pct"/>
            <w:vAlign w:val="center"/>
          </w:tcPr>
          <w:p w14:paraId="038A26C4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6</w:t>
            </w:r>
          </w:p>
          <w:p w14:paraId="65FDD8CF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6737276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0A44B36" w14:textId="3C4DE71D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439" w:dyaOrig="540" w14:anchorId="151CD878">
                <v:shape id="_x0000_i1073" type="#_x0000_t75" alt="" style="width:122.2pt;height:26.8pt;mso-width-percent:0;mso-height-percent:0;mso-width-percent:0;mso-height-percent:0" o:ole="">
                  <v:imagedata r:id="rId103" o:title=""/>
                </v:shape>
                <o:OLEObject Type="Embed" ProgID="Equation.DSMT4" ShapeID="_x0000_i1073" DrawAspect="Content" ObjectID="_1825050215" r:id="rId10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69E65C36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56C7EB9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6CB74CE9" w14:textId="6E4669C1" w:rsidR="00051398" w:rsidRPr="00111422" w:rsidRDefault="00051398" w:rsidP="00051398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0EA93529">
                <v:shape id="_x0000_i1074" type="#_x0000_t75" alt="" style="width:55.25pt;height:26.8pt;mso-width-percent:0;mso-height-percent:0;mso-width-percent:0;mso-height-percent:0" o:ole="">
                  <v:imagedata r:id="rId105" o:title=""/>
                </v:shape>
                <o:OLEObject Type="Embed" ProgID="Equation.DSMT4" ShapeID="_x0000_i1074" DrawAspect="Content" ObjectID="_1825050216" r:id="rId10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4F0E8905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0</w:t>
            </w:r>
          </w:p>
          <w:p w14:paraId="7BAB60C0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8ABA114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7DCFF7C" w14:textId="523B2B2D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439" w:dyaOrig="540" w14:anchorId="0C6916E7">
                <v:shape id="_x0000_i1075" type="#_x0000_t75" alt="" style="width:122.2pt;height:26.8pt;mso-width-percent:0;mso-height-percent:0;mso-width-percent:0;mso-height-percent:0" o:ole="">
                  <v:imagedata r:id="rId107" o:title=""/>
                </v:shape>
                <o:OLEObject Type="Embed" ProgID="Equation.DSMT4" ShapeID="_x0000_i1075" DrawAspect="Content" ObjectID="_1825050217" r:id="rId10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44233D3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2ACB288E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2C73216" w14:textId="4EDF8FA6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36A04774">
                <v:shape id="_x0000_i1076" type="#_x0000_t75" alt="" style="width:55.25pt;height:26.8pt;mso-width-percent:0;mso-height-percent:0;mso-width-percent:0;mso-height-percent:0" o:ole="">
                  <v:imagedata r:id="rId109" o:title=""/>
                </v:shape>
                <o:OLEObject Type="Embed" ProgID="Equation.DSMT4" ShapeID="_x0000_i1076" DrawAspect="Content" ObjectID="_1825050218" r:id="rId11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7ED933CE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9</w:t>
            </w:r>
          </w:p>
          <w:p w14:paraId="6DA5606B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C70C900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F6817D8" w14:textId="2182EF7F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439" w:dyaOrig="540" w14:anchorId="3DE1F512">
                <v:shape id="_x0000_i1077" type="#_x0000_t75" alt="" style="width:122.2pt;height:26.8pt;mso-width-percent:0;mso-height-percent:0;mso-width-percent:0;mso-height-percent:0" o:ole="">
                  <v:imagedata r:id="rId111" o:title=""/>
                </v:shape>
                <o:OLEObject Type="Embed" ProgID="Equation.DSMT4" ShapeID="_x0000_i1077" DrawAspect="Content" ObjectID="_1825050219" r:id="rId11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3767928F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1B6E50AB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76D3E45F" w14:textId="721965FE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20839BC4">
                <v:shape id="_x0000_i1078" type="#_x0000_t75" alt="" style="width:55.25pt;height:26.8pt;mso-width-percent:0;mso-height-percent:0;mso-width-percent:0;mso-height-percent:0" o:ole="">
                  <v:imagedata r:id="rId113" o:title=""/>
                </v:shape>
                <o:OLEObject Type="Embed" ProgID="Equation.DSMT4" ShapeID="_x0000_i1078" DrawAspect="Content" ObjectID="_1825050220" r:id="rId11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051398" w14:paraId="1A7F3E43" w14:textId="77777777" w:rsidTr="00051398">
        <w:trPr>
          <w:trHeight w:val="5040"/>
        </w:trPr>
        <w:tc>
          <w:tcPr>
            <w:tcW w:w="1666" w:type="pct"/>
            <w:vAlign w:val="center"/>
          </w:tcPr>
          <w:p w14:paraId="536E1345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5</w:t>
            </w:r>
          </w:p>
          <w:p w14:paraId="40E610F0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5249CFB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D6B5FB9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C337F0">
              <w:rPr>
                <w:noProof/>
                <w:position w:val="-12"/>
                <w:sz w:val="36"/>
                <w:szCs w:val="32"/>
              </w:rPr>
            </w:r>
            <w:r w:rsidR="0032442A" w:rsidRPr="00C337F0">
              <w:rPr>
                <w:noProof/>
                <w:position w:val="-12"/>
                <w:sz w:val="36"/>
                <w:szCs w:val="32"/>
              </w:rPr>
              <w:object w:dxaOrig="1640" w:dyaOrig="420" w14:anchorId="73FB7B14">
                <v:shape id="_x0000_i1079" type="#_x0000_t75" alt="" style="width:82.1pt;height:21.75pt;mso-width-percent:0;mso-height-percent:0;mso-width-percent:0;mso-height-percent:0" o:ole="">
                  <v:imagedata r:id="rId115" o:title=""/>
                </v:shape>
                <o:OLEObject Type="Embed" ProgID="Equation.DSMT4" ShapeID="_x0000_i1079" DrawAspect="Content" ObjectID="_1825050221" r:id="rId11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B442F00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21CBD0F8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67B085C" w14:textId="231C75E3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300" w:dyaOrig="540" w14:anchorId="11AD960B">
                <v:shape id="_x0000_i1080" type="#_x0000_t75" alt="" style="width:64.5pt;height:26.8pt;mso-width-percent:0;mso-height-percent:0;mso-width-percent:0;mso-height-percent:0" o:ole="">
                  <v:imagedata r:id="rId117" o:title=""/>
                </v:shape>
                <o:OLEObject Type="Embed" ProgID="Equation.DSMT4" ShapeID="_x0000_i1080" DrawAspect="Content" ObjectID="_1825050222" r:id="rId118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78FC7993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5</w:t>
            </w:r>
          </w:p>
          <w:p w14:paraId="08D0F989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401BD6F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ECEAC81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460" w:dyaOrig="540" w14:anchorId="4B61ED80">
                <v:shape id="_x0000_i1081" type="#_x0000_t75" alt="" style="width:122.25pt;height:26.8pt;mso-width-percent:0;mso-height-percent:0;mso-width-percent:0;mso-height-percent:0" o:ole="">
                  <v:imagedata r:id="rId119" o:title=""/>
                </v:shape>
                <o:OLEObject Type="Embed" ProgID="Equation.DSMT4" ShapeID="_x0000_i1081" DrawAspect="Content" ObjectID="_1825050223" r:id="rId120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29BC785A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3E61E3F8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01929C14" w14:textId="4C7381AD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1340" w:dyaOrig="540" w14:anchorId="06E1289C">
                <v:shape id="_x0000_i1082" type="#_x0000_t75" alt="" style="width:67pt;height:26.8pt;mso-width-percent:0;mso-height-percent:0;mso-width-percent:0;mso-height-percent:0" o:ole="">
                  <v:imagedata r:id="rId121" o:title=""/>
                </v:shape>
                <o:OLEObject Type="Embed" ProgID="Equation.DSMT4" ShapeID="_x0000_i1082" DrawAspect="Content" ObjectID="_1825050224" r:id="rId122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707A62DC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4</w:t>
            </w:r>
          </w:p>
          <w:p w14:paraId="222F8996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4BE01A8" w14:textId="77777777" w:rsidR="00051398" w:rsidRPr="00111422" w:rsidRDefault="00051398" w:rsidP="00132179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6C2A5BB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  <w:r w:rsidRPr="00051398">
              <w:rPr>
                <w:color w:val="971D20" w:themeColor="accent3"/>
                <w:sz w:val="36"/>
                <w:szCs w:val="32"/>
              </w:rPr>
              <w:t>I have</w:t>
            </w:r>
            <w:r w:rsidRPr="00051398">
              <w:rPr>
                <w:color w:val="971D20" w:themeColor="accent3"/>
                <w:sz w:val="36"/>
                <w:szCs w:val="32"/>
              </w:rPr>
              <w:br/>
            </w:r>
            <w:r w:rsidR="0032442A" w:rsidRPr="00111422">
              <w:rPr>
                <w:noProof/>
                <w:position w:val="-18"/>
                <w:sz w:val="36"/>
                <w:szCs w:val="32"/>
              </w:rPr>
            </w:r>
            <w:r w:rsidR="0032442A" w:rsidRPr="00111422">
              <w:rPr>
                <w:noProof/>
                <w:position w:val="-18"/>
                <w:sz w:val="36"/>
                <w:szCs w:val="32"/>
              </w:rPr>
              <w:object w:dxaOrig="2460" w:dyaOrig="540" w14:anchorId="06DFABBD">
                <v:shape id="_x0000_i1083" type="#_x0000_t75" alt="" style="width:122.25pt;height:26.8pt;mso-width-percent:0;mso-height-percent:0;mso-width-percent:0;mso-height-percent:0" o:ole="">
                  <v:imagedata r:id="rId123" o:title=""/>
                </v:shape>
                <o:OLEObject Type="Embed" ProgID="Equation.DSMT4" ShapeID="_x0000_i1083" DrawAspect="Content" ObjectID="_1825050225" r:id="rId124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45CBDF8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44F08E10" w14:textId="77777777" w:rsidR="00051398" w:rsidRPr="00051398" w:rsidRDefault="00051398" w:rsidP="00051398">
            <w:pPr>
              <w:pStyle w:val="RowHeader"/>
              <w:jc w:val="center"/>
              <w:rPr>
                <w:color w:val="971D20" w:themeColor="accent3"/>
                <w:sz w:val="36"/>
                <w:szCs w:val="32"/>
              </w:rPr>
            </w:pPr>
          </w:p>
          <w:p w14:paraId="2A4E577E" w14:textId="5B86D3C7" w:rsidR="00051398" w:rsidRDefault="00051398" w:rsidP="00051398">
            <w:pPr>
              <w:pStyle w:val="RowHeader"/>
              <w:jc w:val="center"/>
            </w:pPr>
            <w:r w:rsidRPr="00051398">
              <w:rPr>
                <w:color w:val="971D20" w:themeColor="accent3"/>
                <w:sz w:val="36"/>
                <w:szCs w:val="32"/>
              </w:rPr>
              <w:t>Who has</w:t>
            </w:r>
            <w:r w:rsidRPr="00051398">
              <w:rPr>
                <w:b w:val="0"/>
                <w:bCs/>
                <w:color w:val="auto"/>
                <w:sz w:val="36"/>
                <w:szCs w:val="32"/>
              </w:rPr>
              <w:t xml:space="preserve">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32442A" w:rsidRPr="00C337F0">
              <w:rPr>
                <w:noProof/>
                <w:position w:val="-18"/>
                <w:sz w:val="36"/>
                <w:szCs w:val="32"/>
              </w:rPr>
            </w:r>
            <w:r w:rsidR="0032442A" w:rsidRPr="00C337F0">
              <w:rPr>
                <w:noProof/>
                <w:position w:val="-18"/>
                <w:sz w:val="36"/>
                <w:szCs w:val="32"/>
              </w:rPr>
              <w:object w:dxaOrig="840" w:dyaOrig="540" w14:anchorId="4DCC1494">
                <v:shape id="_x0000_i1084" type="#_x0000_t75" alt="" style="width:41.85pt;height:26.8pt;mso-width-percent:0;mso-height-percent:0;mso-width-percent:0;mso-height-percent:0" o:ole="">
                  <v:imagedata r:id="rId125" o:title=""/>
                </v:shape>
                <o:OLEObject Type="Embed" ProgID="Equation.DSMT4" ShapeID="_x0000_i1084" DrawAspect="Content" ObjectID="_1825050226" r:id="rId126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65D9C2C4" w14:textId="77777777" w:rsidR="00051398" w:rsidRPr="002303E0" w:rsidRDefault="00051398" w:rsidP="00051398">
      <w:pPr>
        <w:pStyle w:val="BodyText"/>
      </w:pPr>
    </w:p>
    <w:sectPr w:rsidR="00051398" w:rsidRPr="002303E0">
      <w:headerReference w:type="even" r:id="rId127"/>
      <w:headerReference w:type="default" r:id="rId128"/>
      <w:footerReference w:type="even" r:id="rId129"/>
      <w:footerReference w:type="default" r:id="rId130"/>
      <w:headerReference w:type="first" r:id="rId131"/>
      <w:footerReference w:type="first" r:id="rId1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FA7D10A" w14:textId="77777777" w:rsidR="005B2847" w:rsidRDefault="005B2847" w:rsidP="00DC1CA0">
      <w:r>
        <w:separator/>
      </w:r>
    </w:p>
  </w:endnote>
  <w:endnote w:type="continuationSeparator" w:id="0">
    <w:p w14:paraId="127B4099" w14:textId="77777777" w:rsidR="005B2847" w:rsidRDefault="005B2847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DCDE649" w14:textId="77777777" w:rsidR="0032442A" w:rsidRDefault="0032442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C924065" w14:textId="77777777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2B1C20EF" wp14:editId="71284138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68DA075F" w14:textId="2C08B9E1" w:rsidR="009F0B2E" w:rsidRPr="008C5074" w:rsidRDefault="0032442A" w:rsidP="008C5074">
                          <w:pPr>
                            <w:pStyle w:val="Footer"/>
                          </w:pPr>
                          <w:fldSimple w:instr=" TITLE  \* MERGEFORMAT ">
                            <w:r>
                              <w:t>A Parallel Perspective</w:t>
                            </w:r>
                          </w:fldSimple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2B1C20EF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" filled="f" stroked="f" strokeweight=".5pt">
              <v:textbox style="mso-fit-shape-to-text:t">
                <w:txbxContent>
                  <w:p w14:paraId="68DA075F" w14:textId="2C08B9E1" w:rsidR="009F0B2E" w:rsidRPr="008C5074" w:rsidRDefault="0032442A" w:rsidP="008C5074">
                    <w:pPr>
                      <w:pStyle w:val="Footer"/>
                    </w:pPr>
                    <w:fldSimple w:instr=" TITLE  \* MERGEFORMAT ">
                      <w:r>
                        <w:t>A Parallel Perspective</w:t>
                      </w:r>
                    </w:fldSimple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305AFDBA" wp14:editId="2DC49021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647B63" w14:textId="77777777" w:rsidR="0032442A" w:rsidRDefault="0032442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29DD515" w14:textId="77777777" w:rsidR="005B2847" w:rsidRDefault="005B2847" w:rsidP="00DC1CA0">
      <w:r>
        <w:separator/>
      </w:r>
    </w:p>
  </w:footnote>
  <w:footnote w:type="continuationSeparator" w:id="0">
    <w:p w14:paraId="31CA0CAD" w14:textId="77777777" w:rsidR="005B2847" w:rsidRDefault="005B2847" w:rsidP="00DC1C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FA34F2A" w14:textId="77777777" w:rsidR="0032442A" w:rsidRDefault="0032442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54803A4" w14:textId="77777777" w:rsidR="0032442A" w:rsidRDefault="0032442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A19624C" w14:textId="77777777" w:rsidR="0032442A" w:rsidRDefault="0032442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proofState w:spelling="clean" w:grammar="clean"/>
  <w:attachedTemplate r:id="rId1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4AD0"/>
    <w:rsid w:val="00051398"/>
    <w:rsid w:val="00072D23"/>
    <w:rsid w:val="000C7623"/>
    <w:rsid w:val="001B5BA6"/>
    <w:rsid w:val="002040D8"/>
    <w:rsid w:val="00233158"/>
    <w:rsid w:val="00245200"/>
    <w:rsid w:val="00246BC1"/>
    <w:rsid w:val="00274BB5"/>
    <w:rsid w:val="002D4C34"/>
    <w:rsid w:val="00304DC6"/>
    <w:rsid w:val="0032442A"/>
    <w:rsid w:val="003E0EA5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2847"/>
    <w:rsid w:val="005B4511"/>
    <w:rsid w:val="005E3EB2"/>
    <w:rsid w:val="00644B47"/>
    <w:rsid w:val="006C5B24"/>
    <w:rsid w:val="006E2654"/>
    <w:rsid w:val="006F637F"/>
    <w:rsid w:val="00782F44"/>
    <w:rsid w:val="007A5710"/>
    <w:rsid w:val="008C5074"/>
    <w:rsid w:val="008E31E6"/>
    <w:rsid w:val="008F712F"/>
    <w:rsid w:val="009112D3"/>
    <w:rsid w:val="00914680"/>
    <w:rsid w:val="00976B6A"/>
    <w:rsid w:val="00977E3D"/>
    <w:rsid w:val="009A7873"/>
    <w:rsid w:val="009F0B2E"/>
    <w:rsid w:val="00A14AD0"/>
    <w:rsid w:val="00A1673F"/>
    <w:rsid w:val="00A77EC7"/>
    <w:rsid w:val="00AF213D"/>
    <w:rsid w:val="00BD7B9F"/>
    <w:rsid w:val="00BF08CE"/>
    <w:rsid w:val="00C73F45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F10244"/>
    <w:rsid w:val="00F80B5C"/>
    <w:rsid w:val="00F87387"/>
    <w:rsid w:val="00FF4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057FAC"/>
  <w15:chartTrackingRefBased/>
  <w15:docId w15:val="{84DC2625-4D76-4D2D-A9BF-BAAB14591E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233158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unhideWhenUsed/>
    <w:rsid w:val="00051398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rsid w:val="00051398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051398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owHeader">
    <w:name w:val="Row Header"/>
    <w:basedOn w:val="Normal"/>
    <w:qFormat/>
    <w:rsid w:val="00051398"/>
    <w:pPr>
      <w:spacing w:after="0" w:line="240" w:lineRule="auto"/>
    </w:pPr>
    <w:rPr>
      <w:b/>
      <w:color w:val="288AC3" w:themeColor="accent1"/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header" Target="head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footer" Target="footer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header" Target="header3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footer" Target="foot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ike0002\Documents\Custom%20Office%20Templates\Vertical%20(25)&#8212;Template.dotx" TargetMode="External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eike0002\Documents\Custom Office Templates\Vertical (25)—Template.dotx</Template>
  <TotalTime>0</TotalTime>
  <Pages>5</Pages>
  <Words>515</Words>
  <Characters>1681</Characters>
  <Application>Microsoft Office Word</Application>
  <DocSecurity>0</DocSecurity>
  <Lines>339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210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Gracia, Ann M.</cp:lastModifiedBy>
  <cp:revision>3</cp:revision>
  <cp:lastPrinted>2025-11-19T15:29:00Z</cp:lastPrinted>
  <dcterms:created xsi:type="dcterms:W3CDTF">2025-11-19T15:29:00Z</dcterms:created>
  <dcterms:modified xsi:type="dcterms:W3CDTF">2025-11-19T15:29:00Z</dcterms:modified>
  <cp:category/>
</cp:coreProperties>
</file>